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007E" w:rsidRDefault="00F9007E" w:rsidP="00F9007E">
      <w:pPr>
        <w:jc w:val="center"/>
        <w:rPr>
          <w:b/>
          <w:sz w:val="32"/>
        </w:rPr>
      </w:pPr>
      <w:r w:rsidRPr="00F9007E">
        <w:rPr>
          <w:b/>
          <w:sz w:val="32"/>
        </w:rPr>
        <w:t>Worksheets 6</w:t>
      </w:r>
    </w:p>
    <w:p w:rsidR="00F9007E" w:rsidRPr="00F9007E" w:rsidRDefault="00F9007E" w:rsidP="00F9007E">
      <w:pPr>
        <w:jc w:val="center"/>
        <w:rPr>
          <w:b/>
          <w:sz w:val="32"/>
        </w:rPr>
      </w:pPr>
    </w:p>
    <w:p w:rsidR="00F9007E" w:rsidRDefault="00F9007E" w:rsidP="00F9007E">
      <w:pPr>
        <w:pStyle w:val="ListParagraph"/>
        <w:numPr>
          <w:ilvl w:val="0"/>
          <w:numId w:val="5"/>
        </w:numPr>
        <w:ind w:left="360"/>
      </w:pPr>
      <w:r>
        <w:t xml:space="preserve">Find the radius of convergence of following series. Does the series </w:t>
      </w:r>
      <w:proofErr w:type="gramStart"/>
      <w:r>
        <w:t>converges</w:t>
      </w:r>
      <w:proofErr w:type="gramEnd"/>
      <w:r>
        <w:t xml:space="preserve"> at end points?</w:t>
      </w:r>
    </w:p>
    <w:p w:rsidR="00F9007E" w:rsidRDefault="00F9007E" w:rsidP="00F9007E">
      <w:pPr>
        <w:pStyle w:val="ListParagraph"/>
        <w:numPr>
          <w:ilvl w:val="1"/>
          <w:numId w:val="5"/>
        </w:numPr>
      </w:pPr>
      <w:r w:rsidRPr="00CB7D48">
        <w:rPr>
          <w:position w:val="-28"/>
        </w:rPr>
        <w:object w:dxaOrig="5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0" type="#_x0000_t75" style="width:29pt;height:35pt" o:ole="">
            <v:imagedata r:id="rId6" o:title=""/>
          </v:shape>
          <o:OLEObject Type="Embed" ProgID="Equation.DSMT4" ShapeID="_x0000_i1180" DrawAspect="Content" ObjectID="_1325148905" r:id="rId7"/>
        </w:object>
      </w:r>
      <w:r>
        <w:t xml:space="preserve"> </w:t>
      </w:r>
    </w:p>
    <w:p w:rsidR="00F9007E" w:rsidRDefault="00F9007E" w:rsidP="00F9007E"/>
    <w:p w:rsidR="00397D30" w:rsidRDefault="00397D30" w:rsidP="00F9007E"/>
    <w:p w:rsidR="00397D30" w:rsidRDefault="00397D30" w:rsidP="00F9007E"/>
    <w:p w:rsidR="00F9007E" w:rsidRDefault="00F9007E" w:rsidP="00F9007E"/>
    <w:p w:rsidR="00F9007E" w:rsidRDefault="00F9007E" w:rsidP="00F9007E"/>
    <w:p w:rsidR="00F9007E" w:rsidRDefault="00F9007E" w:rsidP="00F9007E">
      <w:pPr>
        <w:pStyle w:val="ListParagraph"/>
        <w:numPr>
          <w:ilvl w:val="1"/>
          <w:numId w:val="5"/>
        </w:numPr>
      </w:pPr>
      <w:r w:rsidRPr="00F9007E">
        <w:rPr>
          <w:position w:val="-28"/>
        </w:rPr>
        <w:object w:dxaOrig="780" w:dyaOrig="700">
          <v:shape id="_x0000_i1157" type="#_x0000_t75" style="width:35pt;height:35pt" o:ole="">
            <v:imagedata r:id="rId8" o:title=""/>
          </v:shape>
          <o:OLEObject Type="Embed" ProgID="Equation.DSMT4" ShapeID="_x0000_i1157" DrawAspect="Content" ObjectID="_1325148906" r:id="rId9"/>
        </w:object>
      </w:r>
      <w:r>
        <w:t xml:space="preserve"> </w:t>
      </w:r>
    </w:p>
    <w:p w:rsidR="00F9007E" w:rsidRDefault="00F9007E" w:rsidP="00F9007E"/>
    <w:p w:rsidR="00397D30" w:rsidRDefault="00397D30" w:rsidP="00F9007E"/>
    <w:p w:rsidR="00397D30" w:rsidRDefault="00397D30" w:rsidP="00F9007E"/>
    <w:p w:rsidR="00397D30" w:rsidRDefault="00397D30" w:rsidP="00F9007E"/>
    <w:p w:rsidR="00F9007E" w:rsidRDefault="00F9007E" w:rsidP="00F9007E"/>
    <w:p w:rsidR="00F9007E" w:rsidRDefault="00F9007E" w:rsidP="00F9007E"/>
    <w:p w:rsidR="00F9007E" w:rsidRDefault="00F9007E" w:rsidP="00F9007E"/>
    <w:p w:rsidR="00F9007E" w:rsidRDefault="00F9007E" w:rsidP="00F9007E">
      <w:pPr>
        <w:pStyle w:val="ListParagraph"/>
        <w:numPr>
          <w:ilvl w:val="1"/>
          <w:numId w:val="5"/>
        </w:numPr>
      </w:pPr>
      <w:r w:rsidRPr="00F9007E">
        <w:rPr>
          <w:position w:val="-28"/>
        </w:rPr>
        <w:object w:dxaOrig="1120" w:dyaOrig="740">
          <v:shape id="_x0000_i1161" type="#_x0000_t75" style="width:55pt;height:37pt" o:ole="">
            <v:imagedata r:id="rId10" o:title=""/>
          </v:shape>
          <o:OLEObject Type="Embed" ProgID="Equation.DSMT4" ShapeID="_x0000_i1161" DrawAspect="Content" ObjectID="_1325148907" r:id="rId11"/>
        </w:object>
      </w:r>
    </w:p>
    <w:p w:rsidR="00F9007E" w:rsidRDefault="00F9007E" w:rsidP="00F9007E"/>
    <w:p w:rsidR="00F9007E" w:rsidRDefault="00F9007E" w:rsidP="00F9007E"/>
    <w:p w:rsidR="00397D30" w:rsidRDefault="00397D30" w:rsidP="00F9007E"/>
    <w:p w:rsidR="00397D30" w:rsidRDefault="00397D30" w:rsidP="00F9007E"/>
    <w:p w:rsidR="00397D30" w:rsidRDefault="00397D30" w:rsidP="00F9007E"/>
    <w:p w:rsidR="00F9007E" w:rsidRDefault="00F9007E" w:rsidP="00F9007E"/>
    <w:p w:rsidR="00F9007E" w:rsidRDefault="00F9007E" w:rsidP="00F9007E"/>
    <w:p w:rsidR="00F9007E" w:rsidRDefault="00F9007E" w:rsidP="00F9007E">
      <w:pPr>
        <w:pStyle w:val="ListParagraph"/>
        <w:numPr>
          <w:ilvl w:val="1"/>
          <w:numId w:val="5"/>
        </w:numPr>
      </w:pPr>
      <w:r w:rsidRPr="00F9007E">
        <w:rPr>
          <w:position w:val="-28"/>
        </w:rPr>
        <w:object w:dxaOrig="1380" w:dyaOrig="740">
          <v:shape id="_x0000_i1173" type="#_x0000_t75" style="width:69pt;height:37pt" o:ole="">
            <v:imagedata r:id="rId12" o:title=""/>
          </v:shape>
          <o:OLEObject Type="Embed" ProgID="Equation.DSMT4" ShapeID="_x0000_i1173" DrawAspect="Content" ObjectID="_1325148908" r:id="rId13"/>
        </w:object>
      </w:r>
    </w:p>
    <w:p w:rsidR="00397D30" w:rsidRDefault="00397D30" w:rsidP="00F9007E"/>
    <w:p w:rsidR="00397D30" w:rsidRDefault="00397D30" w:rsidP="00F9007E"/>
    <w:p w:rsidR="00397D30" w:rsidRDefault="00397D30" w:rsidP="00F9007E"/>
    <w:p w:rsidR="00397D30" w:rsidRDefault="00397D30" w:rsidP="00F9007E"/>
    <w:p w:rsidR="00397D30" w:rsidRDefault="00397D30" w:rsidP="00F9007E"/>
    <w:p w:rsidR="00397D30" w:rsidRDefault="00397D30" w:rsidP="00F9007E"/>
    <w:p w:rsidR="00397D30" w:rsidRDefault="00397D30" w:rsidP="00F9007E"/>
    <w:p w:rsidR="00397D30" w:rsidRDefault="00397D30" w:rsidP="00F9007E"/>
    <w:p w:rsidR="00397D30" w:rsidRDefault="00397D30" w:rsidP="00F9007E"/>
    <w:p w:rsidR="00F9007E" w:rsidRDefault="00F9007E" w:rsidP="00397D30">
      <w:pPr>
        <w:pStyle w:val="ListParagraph"/>
        <w:numPr>
          <w:ilvl w:val="0"/>
          <w:numId w:val="5"/>
        </w:numPr>
      </w:pPr>
      <w:r>
        <w:t>Find a representation of the following functions as series</w:t>
      </w:r>
    </w:p>
    <w:p w:rsidR="00F9007E" w:rsidRDefault="00F9007E" w:rsidP="00397D30">
      <w:pPr>
        <w:pStyle w:val="ListParagraph"/>
        <w:numPr>
          <w:ilvl w:val="1"/>
          <w:numId w:val="6"/>
        </w:numPr>
      </w:pPr>
      <w:r w:rsidRPr="00F9007E">
        <w:rPr>
          <w:position w:val="-24"/>
        </w:rPr>
        <w:object w:dxaOrig="720" w:dyaOrig="620">
          <v:shape id="_x0000_i1188" type="#_x0000_t75" style="width:36pt;height:31pt" o:ole="">
            <v:imagedata r:id="rId14" o:title=""/>
          </v:shape>
          <o:OLEObject Type="Embed" ProgID="Equation.DSMT4" ShapeID="_x0000_i1188" DrawAspect="Content" ObjectID="_1325148909" r:id="rId15"/>
        </w:object>
      </w:r>
    </w:p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bookmarkStart w:id="0" w:name="_GoBack"/>
    <w:bookmarkEnd w:id="0"/>
    <w:p w:rsidR="00F9007E" w:rsidRDefault="00F9007E" w:rsidP="00397D30">
      <w:pPr>
        <w:pStyle w:val="ListParagraph"/>
        <w:numPr>
          <w:ilvl w:val="1"/>
          <w:numId w:val="6"/>
        </w:numPr>
      </w:pPr>
      <w:r w:rsidRPr="00F9007E">
        <w:rPr>
          <w:position w:val="-24"/>
        </w:rPr>
        <w:object w:dxaOrig="820" w:dyaOrig="620">
          <v:shape id="_x0000_i1191" type="#_x0000_t75" style="width:41pt;height:31pt" o:ole="">
            <v:imagedata r:id="rId16" o:title=""/>
          </v:shape>
          <o:OLEObject Type="Embed" ProgID="Equation.DSMT4" ShapeID="_x0000_i1191" DrawAspect="Content" ObjectID="_1325148910" r:id="rId17"/>
        </w:object>
      </w:r>
    </w:p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/>
    <w:p w:rsidR="00397D30" w:rsidRDefault="00397D30" w:rsidP="00397D30">
      <w:pPr>
        <w:pStyle w:val="ListParagraph"/>
        <w:numPr>
          <w:ilvl w:val="1"/>
          <w:numId w:val="6"/>
        </w:numPr>
      </w:pPr>
      <w:r w:rsidRPr="00397D30">
        <w:rPr>
          <w:position w:val="-24"/>
        </w:rPr>
        <w:object w:dxaOrig="960" w:dyaOrig="620">
          <v:shape id="_x0000_i1194" type="#_x0000_t75" style="width:48pt;height:31pt" o:ole="">
            <v:imagedata r:id="rId18" o:title=""/>
          </v:shape>
          <o:OLEObject Type="Embed" ProgID="Equation.DSMT4" ShapeID="_x0000_i1194" DrawAspect="Content" ObjectID="_1325148911" r:id="rId19"/>
        </w:object>
      </w:r>
      <w:r>
        <w:t xml:space="preserve"> </w:t>
      </w:r>
    </w:p>
    <w:p w:rsidR="00ED2D21" w:rsidRDefault="00ED2D21"/>
    <w:sectPr w:rsidR="00ED2D21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0A2B4539"/>
    <w:multiLevelType w:val="hybridMultilevel"/>
    <w:tmpl w:val="00842C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E96B77"/>
    <w:multiLevelType w:val="hybridMultilevel"/>
    <w:tmpl w:val="11D0AFB8"/>
    <w:lvl w:ilvl="0" w:tplc="79DEB204">
      <w:start w:val="1"/>
      <w:numFmt w:val="decimal"/>
      <w:lvlText w:val="Ex %1."/>
      <w:lvlJc w:val="left"/>
      <w:pPr>
        <w:ind w:left="7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96" w:hanging="360"/>
      </w:pPr>
    </w:lvl>
    <w:lvl w:ilvl="2" w:tplc="0409001B" w:tentative="1">
      <w:start w:val="1"/>
      <w:numFmt w:val="lowerRoman"/>
      <w:lvlText w:val="%3."/>
      <w:lvlJc w:val="right"/>
      <w:pPr>
        <w:ind w:left="2216" w:hanging="180"/>
      </w:pPr>
    </w:lvl>
    <w:lvl w:ilvl="3" w:tplc="0409000F" w:tentative="1">
      <w:start w:val="1"/>
      <w:numFmt w:val="decimal"/>
      <w:lvlText w:val="%4."/>
      <w:lvlJc w:val="left"/>
      <w:pPr>
        <w:ind w:left="2936" w:hanging="360"/>
      </w:pPr>
    </w:lvl>
    <w:lvl w:ilvl="4" w:tplc="04090019" w:tentative="1">
      <w:start w:val="1"/>
      <w:numFmt w:val="lowerLetter"/>
      <w:lvlText w:val="%5."/>
      <w:lvlJc w:val="left"/>
      <w:pPr>
        <w:ind w:left="3656" w:hanging="360"/>
      </w:pPr>
    </w:lvl>
    <w:lvl w:ilvl="5" w:tplc="0409001B" w:tentative="1">
      <w:start w:val="1"/>
      <w:numFmt w:val="lowerRoman"/>
      <w:lvlText w:val="%6."/>
      <w:lvlJc w:val="right"/>
      <w:pPr>
        <w:ind w:left="4376" w:hanging="180"/>
      </w:pPr>
    </w:lvl>
    <w:lvl w:ilvl="6" w:tplc="0409000F" w:tentative="1">
      <w:start w:val="1"/>
      <w:numFmt w:val="decimal"/>
      <w:lvlText w:val="%7."/>
      <w:lvlJc w:val="left"/>
      <w:pPr>
        <w:ind w:left="5096" w:hanging="360"/>
      </w:pPr>
    </w:lvl>
    <w:lvl w:ilvl="7" w:tplc="04090019" w:tentative="1">
      <w:start w:val="1"/>
      <w:numFmt w:val="lowerLetter"/>
      <w:lvlText w:val="%8."/>
      <w:lvlJc w:val="left"/>
      <w:pPr>
        <w:ind w:left="5816" w:hanging="360"/>
      </w:pPr>
    </w:lvl>
    <w:lvl w:ilvl="8" w:tplc="0409001B" w:tentative="1">
      <w:start w:val="1"/>
      <w:numFmt w:val="lowerRoman"/>
      <w:lvlText w:val="%9."/>
      <w:lvlJc w:val="right"/>
      <w:pPr>
        <w:ind w:left="6536" w:hanging="180"/>
      </w:pPr>
    </w:lvl>
  </w:abstractNum>
  <w:abstractNum w:abstractNumId="3">
    <w:nsid w:val="11A21AB8"/>
    <w:multiLevelType w:val="hybridMultilevel"/>
    <w:tmpl w:val="342838D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5F3BB3"/>
    <w:multiLevelType w:val="hybridMultilevel"/>
    <w:tmpl w:val="785A8F0A"/>
    <w:lvl w:ilvl="0" w:tplc="04090013">
      <w:start w:val="1"/>
      <w:numFmt w:val="upperRoman"/>
      <w:lvlText w:val="%1."/>
      <w:lvlJc w:val="right"/>
      <w:pPr>
        <w:ind w:left="54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5959CB"/>
    <w:multiLevelType w:val="hybridMultilevel"/>
    <w:tmpl w:val="266453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007E"/>
    <w:rsid w:val="00397D30"/>
    <w:rsid w:val="00E33B17"/>
    <w:rsid w:val="00ED2D21"/>
    <w:rsid w:val="00F900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02C4B7D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9007E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F9007E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9007E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9007E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9007E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9007E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9007E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9007E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9007E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9007E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F9007E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F9007E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F9007E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F9007E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9007E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9007E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9007E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9007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F9007E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F900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F9007E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9007E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F9007E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9007E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9007E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9007E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9007E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9007E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9007E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9007E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9007E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F9007E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F9007E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F9007E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F9007E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9007E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9007E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9007E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9007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F9007E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F9007E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F9007E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61</Words>
  <Characters>353</Characters>
  <Application>Microsoft Macintosh Word</Application>
  <DocSecurity>0</DocSecurity>
  <Lines>2</Lines>
  <Paragraphs>1</Paragraphs>
  <ScaleCrop>false</ScaleCrop>
  <Company>University of Utah</Company>
  <LinksUpToDate>false</LinksUpToDate>
  <CharactersWithSpaces>4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1</cp:revision>
  <dcterms:created xsi:type="dcterms:W3CDTF">2014-01-15T17:05:00Z</dcterms:created>
  <dcterms:modified xsi:type="dcterms:W3CDTF">2014-01-15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